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5598" w:rsidRDefault="00EF1B06" w:rsidP="00EF1B06">
      <w:pPr>
        <w:pStyle w:val="Title"/>
        <w:rPr>
          <w:sz w:val="40"/>
          <w:szCs w:val="40"/>
        </w:rPr>
      </w:pPr>
      <w:r w:rsidRPr="00EF1B06">
        <w:rPr>
          <w:b/>
          <w:sz w:val="40"/>
          <w:szCs w:val="40"/>
        </w:rPr>
        <w:t>Unit 1 Practice</w:t>
      </w:r>
      <w:r>
        <w:rPr>
          <w:sz w:val="40"/>
          <w:szCs w:val="40"/>
        </w:rPr>
        <w:t xml:space="preserve"> </w:t>
      </w:r>
      <w:r w:rsidRPr="00EF1B06">
        <w:rPr>
          <w:b/>
          <w:sz w:val="40"/>
          <w:szCs w:val="40"/>
        </w:rPr>
        <w:t xml:space="preserve">Problems </w:t>
      </w:r>
      <w:r w:rsidRPr="00EF1B06">
        <w:rPr>
          <w:sz w:val="40"/>
          <w:szCs w:val="40"/>
        </w:rPr>
        <w:t xml:space="preserve">          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Pr="00EF1B06">
        <w:rPr>
          <w:sz w:val="40"/>
          <w:szCs w:val="40"/>
        </w:rPr>
        <w:t xml:space="preserve"> Name ____</w:t>
      </w:r>
      <w:r>
        <w:rPr>
          <w:sz w:val="40"/>
          <w:szCs w:val="40"/>
        </w:rPr>
        <w:t>___</w:t>
      </w:r>
      <w:r w:rsidRPr="00EF1B06">
        <w:rPr>
          <w:sz w:val="40"/>
          <w:szCs w:val="40"/>
        </w:rPr>
        <w:t>_____</w:t>
      </w:r>
    </w:p>
    <w:p w:rsidR="006171A0" w:rsidRDefault="006171A0" w:rsidP="006171A0"/>
    <w:p w:rsidR="006171A0" w:rsidRDefault="00D2671D" w:rsidP="008378D5">
      <w:pPr>
        <w:pStyle w:val="ListParagraph"/>
        <w:numPr>
          <w:ilvl w:val="0"/>
          <w:numId w:val="1"/>
        </w:numPr>
        <w:spacing w:after="0"/>
      </w:pPr>
      <w:r>
        <w:t>Fi</w:t>
      </w:r>
      <w:r w:rsidR="006171A0">
        <w:t>nd the measure of each angle:</w:t>
      </w:r>
    </w:p>
    <w:p w:rsidR="006171A0" w:rsidRDefault="008378D5" w:rsidP="008378D5">
      <w:pPr>
        <w:spacing w:after="0"/>
        <w:ind w:left="360"/>
      </w:pPr>
      <w:r>
        <w:t xml:space="preserve">a) </w:t>
      </w:r>
      <w:r w:rsidR="006171A0">
        <w:t xml:space="preserve"> Two angles form a linear pair.  The measure of one angle is </w:t>
      </w:r>
      <w:r w:rsidR="006171A0" w:rsidRPr="006171A0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597591226" r:id="rId6"/>
        </w:object>
      </w:r>
      <w:r w:rsidR="006171A0">
        <w:t xml:space="preserve"> the measure of the other angle.</w:t>
      </w: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0D42AD" w:rsidRDefault="008378D5" w:rsidP="008378D5">
      <w:pPr>
        <w:pStyle w:val="ListParagraph"/>
        <w:numPr>
          <w:ilvl w:val="0"/>
          <w:numId w:val="2"/>
        </w:numPr>
        <w:spacing w:after="0"/>
      </w:pPr>
      <w:r>
        <w:t xml:space="preserve">  </w:t>
      </w:r>
      <w:r w:rsidR="006171A0">
        <w:t>The measure of angle is</w:t>
      </w:r>
      <w:r w:rsidR="006171A0" w:rsidRPr="006171A0">
        <w:rPr>
          <w:position w:val="-24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597591227" r:id="rId8"/>
        </w:object>
      </w:r>
      <w:r w:rsidR="006171A0">
        <w:t xml:space="preserve"> the measure of its complement.</w:t>
      </w: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6171A0" w:rsidRDefault="006931C0" w:rsidP="008378D5">
      <w:pPr>
        <w:pStyle w:val="ListParagraph"/>
        <w:numPr>
          <w:ilvl w:val="0"/>
          <w:numId w:val="2"/>
        </w:numPr>
        <w:spacing w:after="0"/>
      </w:pPr>
      <w:r w:rsidRPr="006931C0">
        <w:rPr>
          <w:position w:val="-10"/>
        </w:rPr>
        <w:object w:dxaOrig="5179" w:dyaOrig="360">
          <v:shape id="_x0000_i1027" type="#_x0000_t75" style="width:258.75pt;height:18pt" o:ole="">
            <v:imagedata r:id="rId9" o:title=""/>
          </v:shape>
          <o:OLEObject Type="Embed" ProgID="Equation.DSMT4" ShapeID="_x0000_i1027" DrawAspect="Content" ObjectID="_1597591228" r:id="rId10"/>
        </w:object>
      </w:r>
      <w:r w:rsidR="000D42AD">
        <w:t xml:space="preserve"> </w:t>
      </w:r>
      <w:proofErr w:type="gramStart"/>
      <w:r w:rsidR="000D42AD">
        <w:t>when</w:t>
      </w:r>
      <w:proofErr w:type="gramEnd"/>
      <w:r w:rsidR="000D42AD">
        <w:t xml:space="preserve"> </w:t>
      </w:r>
      <w:r w:rsidR="000D42AD" w:rsidRPr="000D42AD">
        <w:rPr>
          <w:position w:val="-6"/>
        </w:rPr>
        <w:object w:dxaOrig="780" w:dyaOrig="279">
          <v:shape id="_x0000_i1028" type="#_x0000_t75" style="width:39pt;height:14.25pt" o:ole="">
            <v:imagedata r:id="rId11" o:title=""/>
          </v:shape>
          <o:OLEObject Type="Embed" ProgID="Equation.DSMT4" ShapeID="_x0000_i1028" DrawAspect="Content" ObjectID="_1597591229" r:id="rId12"/>
        </w:object>
      </w:r>
      <w:r w:rsidR="000D42AD">
        <w:t xml:space="preserve"> is a straight angle with P in its interior.</w:t>
      </w: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pStyle w:val="ListParagraph"/>
        <w:numPr>
          <w:ilvl w:val="0"/>
          <w:numId w:val="1"/>
        </w:numPr>
        <w:spacing w:after="0"/>
      </w:pPr>
      <w:r>
        <w:t>The sum of the measure of two complementary angle is 74 degrees greater than the difference of their measure.  Find the measure of each angle.</w:t>
      </w: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spacing w:after="0"/>
      </w:pPr>
    </w:p>
    <w:p w:rsidR="008378D5" w:rsidRDefault="008378D5" w:rsidP="008378D5">
      <w:pPr>
        <w:pStyle w:val="ListParagraph"/>
        <w:numPr>
          <w:ilvl w:val="0"/>
          <w:numId w:val="1"/>
        </w:numPr>
        <w:spacing w:after="0"/>
      </w:pPr>
      <w:r>
        <w:t xml:space="preserve"> Determine whether the statement is AT, ST or NT.</w:t>
      </w:r>
    </w:p>
    <w:p w:rsidR="008378D5" w:rsidRDefault="006A0A7E" w:rsidP="008378D5">
      <w:pPr>
        <w:pStyle w:val="ListParagraph"/>
        <w:numPr>
          <w:ilvl w:val="0"/>
          <w:numId w:val="3"/>
        </w:numPr>
        <w:spacing w:after="0"/>
      </w:pPr>
      <w:r w:rsidRPr="00EF1B06">
        <w:rPr>
          <w:b/>
          <w:noProof/>
          <w:sz w:val="40"/>
          <w:szCs w:val="40"/>
        </w:rPr>
        <w:drawing>
          <wp:anchor distT="0" distB="0" distL="114300" distR="114300" simplePos="0" relativeHeight="251659264" behindDoc="1" locked="0" layoutInCell="1" allowOverlap="1" wp14:anchorId="78D5F1BA" wp14:editId="42A76115">
            <wp:simplePos x="0" y="0"/>
            <wp:positionH relativeFrom="page">
              <wp:posOffset>3295650</wp:posOffset>
            </wp:positionH>
            <wp:positionV relativeFrom="paragraph">
              <wp:posOffset>175260</wp:posOffset>
            </wp:positionV>
            <wp:extent cx="4412615" cy="3089910"/>
            <wp:effectExtent l="0" t="0" r="6985" b="0"/>
            <wp:wrapTight wrapText="bothSides">
              <wp:wrapPolygon edited="0">
                <wp:start x="0" y="0"/>
                <wp:lineTo x="0" y="21440"/>
                <wp:lineTo x="21541" y="21440"/>
                <wp:lineTo x="2154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2615" cy="3089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78D5">
        <w:t xml:space="preserve"> An integer is a whole number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n irrational number if a real number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 rational number is an integer</w:t>
      </w:r>
      <w:bookmarkStart w:id="0" w:name="_GoBack"/>
      <w:bookmarkEnd w:id="0"/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 whole number is a rational number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n integer is an irrational number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 whole number is negative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 natural number is an integer</w:t>
      </w:r>
    </w:p>
    <w:p w:rsidR="008378D5" w:rsidRDefault="008378D5" w:rsidP="008378D5">
      <w:pPr>
        <w:pStyle w:val="ListParagraph"/>
        <w:numPr>
          <w:ilvl w:val="0"/>
          <w:numId w:val="3"/>
        </w:numPr>
        <w:spacing w:after="0"/>
      </w:pPr>
      <w:r>
        <w:t>An irrational number is negative</w:t>
      </w:r>
    </w:p>
    <w:p w:rsidR="008378D5" w:rsidRPr="006171A0" w:rsidRDefault="008378D5" w:rsidP="006A0A7E">
      <w:pPr>
        <w:pStyle w:val="ListParagraph"/>
        <w:spacing w:after="0"/>
      </w:pPr>
    </w:p>
    <w:sectPr w:rsidR="008378D5" w:rsidRPr="006171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160473"/>
    <w:multiLevelType w:val="hybridMultilevel"/>
    <w:tmpl w:val="22B27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495B31"/>
    <w:multiLevelType w:val="hybridMultilevel"/>
    <w:tmpl w:val="79F2B988"/>
    <w:lvl w:ilvl="0" w:tplc="3962F0A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0A29CD"/>
    <w:multiLevelType w:val="hybridMultilevel"/>
    <w:tmpl w:val="061822E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1B06"/>
    <w:rsid w:val="000D42AD"/>
    <w:rsid w:val="00287A2F"/>
    <w:rsid w:val="006171A0"/>
    <w:rsid w:val="006931C0"/>
    <w:rsid w:val="006A0A7E"/>
    <w:rsid w:val="007133BE"/>
    <w:rsid w:val="0077070D"/>
    <w:rsid w:val="008378D5"/>
    <w:rsid w:val="008C47A8"/>
    <w:rsid w:val="00D2671D"/>
    <w:rsid w:val="00EF1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4CEDE00"/>
  <w15:chartTrackingRefBased/>
  <w15:docId w15:val="{86888AC4-ED4D-4460-8337-A8AC81A445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F1B0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F1B0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6171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9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3</cp:revision>
  <dcterms:created xsi:type="dcterms:W3CDTF">2018-09-04T23:31:00Z</dcterms:created>
  <dcterms:modified xsi:type="dcterms:W3CDTF">2018-09-04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